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1C8C" w:rsidRDefault="00791C8C" w:rsidP="00791C8C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791C8C" w:rsidRDefault="00791C8C" w:rsidP="00791C8C">
      <w:r>
        <w:rPr>
          <w:b/>
        </w:rPr>
        <w:t>Date: 09-Nov-2020</w:t>
      </w:r>
    </w:p>
    <w:p w:rsidR="00791C8C" w:rsidRDefault="00791C8C" w:rsidP="00791C8C">
      <w:pPr>
        <w:rPr>
          <w:b/>
        </w:rPr>
      </w:pPr>
      <w:r>
        <w:rPr>
          <w:b/>
          <w:noProof/>
        </w:rPr>
        <w:drawing>
          <wp:inline distT="0" distB="0" distL="0" distR="0">
            <wp:extent cx="3305175" cy="428625"/>
            <wp:effectExtent l="19050" t="0" r="9525" b="0"/>
            <wp:docPr id="17" name="Picture 15" descr="C:\Users\chari\Desktop\10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10-23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1C8C" w:rsidRDefault="00791C8C" w:rsidP="00791C8C">
      <w:pPr>
        <w:rPr>
          <w:b/>
        </w:rPr>
      </w:pPr>
      <w:r>
        <w:rPr>
          <w:b/>
          <w:noProof/>
        </w:rPr>
        <w:drawing>
          <wp:inline distT="0" distB="0" distL="0" distR="0">
            <wp:extent cx="1047750" cy="342900"/>
            <wp:effectExtent l="19050" t="0" r="0" b="0"/>
            <wp:docPr id="15" name="Picture 15" descr="C:\Users\chari\Desktop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22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1C8C" w:rsidRDefault="00791C8C" w:rsidP="00791C8C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91C8C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91C8C" w:rsidRDefault="00FD49B4" w:rsidP="00FD49B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.</w:t>
            </w:r>
          </w:p>
        </w:tc>
      </w:tr>
    </w:tbl>
    <w:p w:rsidR="00791C8C" w:rsidRDefault="00791C8C" w:rsidP="00791C8C"/>
    <w:tbl>
      <w:tblPr>
        <w:tblStyle w:val="TableGrid"/>
        <w:tblW w:w="0" w:type="auto"/>
        <w:tblLook w:val="04A0"/>
      </w:tblPr>
      <w:tblGrid>
        <w:gridCol w:w="9576"/>
      </w:tblGrid>
      <w:tr w:rsidR="00791C8C" w:rsidTr="008C57E0">
        <w:tc>
          <w:tcPr>
            <w:tcW w:w="9576" w:type="dxa"/>
          </w:tcPr>
          <w:p w:rsidR="00791C8C" w:rsidRDefault="00791C8C" w:rsidP="008C57E0">
            <w:r>
              <w:t>Tip</w:t>
            </w:r>
            <w:r w:rsidR="00D873A2">
              <w:t>s</w:t>
            </w:r>
            <w:r>
              <w:t>:</w:t>
            </w:r>
          </w:p>
          <w:p w:rsidR="00791C8C" w:rsidRDefault="00791C8C" w:rsidP="008C57E0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6" o:title=""/>
                </v:shape>
                <o:OLEObject Type="Embed" ProgID="Equation.DSMT4" ShapeID="_x0000_i1025" DrawAspect="Content" ObjectID="_1669566987" r:id="rId7"/>
              </w:object>
            </w:r>
            <w:r>
              <w:t>.</w:t>
            </w:r>
          </w:p>
          <w:p w:rsidR="00791C8C" w:rsidRDefault="00791C8C" w:rsidP="008C57E0">
            <w:pPr>
              <w:pStyle w:val="ListParagraph"/>
              <w:ind w:left="1440"/>
            </w:pPr>
            <w:r>
              <w:t xml:space="preserve">2. Apply the integration on both sides. </w:t>
            </w:r>
            <w:r w:rsidRPr="00791C8C">
              <w:rPr>
                <w:position w:val="-4"/>
              </w:rPr>
              <w:object w:dxaOrig="180" w:dyaOrig="279">
                <v:shape id="_x0000_i1026" type="#_x0000_t75" style="width:9pt;height:14.25pt" o:ole="">
                  <v:imagedata r:id="rId8" o:title=""/>
                </v:shape>
                <o:OLEObject Type="Embed" ProgID="Equation.DSMT4" ShapeID="_x0000_i1026" DrawAspect="Content" ObjectID="_1669566988" r:id="rId9"/>
              </w:object>
            </w:r>
          </w:p>
          <w:p w:rsidR="00791C8C" w:rsidRDefault="00791C8C" w:rsidP="008C57E0">
            <w:pPr>
              <w:pStyle w:val="ListParagraph"/>
              <w:ind w:left="1440"/>
            </w:pPr>
          </w:p>
        </w:tc>
      </w:tr>
    </w:tbl>
    <w:p w:rsidR="00791C8C" w:rsidRDefault="00791C8C" w:rsidP="00791C8C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91C8C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61DB9" w:rsidRDefault="00761DB9" w:rsidP="00761DB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:  differential equation is </w:t>
            </w:r>
            <w:r w:rsidRPr="008C57E0">
              <w:rPr>
                <w:position w:val="-28"/>
              </w:rPr>
              <w:object w:dxaOrig="1260" w:dyaOrig="680">
                <v:shape id="_x0000_i1029" type="#_x0000_t75" style="width:63pt;height:33.75pt" o:ole="">
                  <v:imagedata r:id="rId10" o:title=""/>
                </v:shape>
                <o:OLEObject Type="Embed" ProgID="Equation.DSMT4" ShapeID="_x0000_i1029" DrawAspect="Content" ObjectID="_1669566989" r:id="rId11"/>
              </w:object>
            </w:r>
          </w:p>
          <w:p w:rsidR="00761DB9" w:rsidRDefault="00761DB9" w:rsidP="00761DB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24"/>
              </w:rPr>
              <w:t xml:space="preserve"> </w:t>
            </w:r>
            <w:r>
              <w:t xml:space="preserve">To find:  The general solution of differential equation is </w:t>
            </w:r>
            <w:r w:rsidRPr="008C57E0">
              <w:rPr>
                <w:position w:val="-28"/>
              </w:rPr>
              <w:object w:dxaOrig="1260" w:dyaOrig="680">
                <v:shape id="_x0000_i1030" type="#_x0000_t75" style="width:63pt;height:33.75pt" o:ole="">
                  <v:imagedata r:id="rId10" o:title=""/>
                </v:shape>
                <o:OLEObject Type="Embed" ProgID="Equation.DSMT4" ShapeID="_x0000_i1030" DrawAspect="Content" ObjectID="_1669566990" r:id="rId12"/>
              </w:object>
            </w:r>
          </w:p>
          <w:p w:rsidR="00761DB9" w:rsidRDefault="00761DB9" w:rsidP="00761DB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761DB9" w:rsidRDefault="00761DB9" w:rsidP="00761DB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761DB9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61DB9" w:rsidRPr="00602AC9" w:rsidRDefault="00761DB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61DB9" w:rsidRPr="00602AC9" w:rsidRDefault="00761DB9" w:rsidP="008F68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eparate the terms </w:t>
                  </w:r>
                  <w:proofErr w:type="spellStart"/>
                  <w:r>
                    <w:t>dy</w:t>
                  </w:r>
                  <w:proofErr w:type="spellEnd"/>
                  <w:r>
                    <w:t xml:space="preserve"> and </w:t>
                  </w:r>
                  <w:proofErr w:type="spellStart"/>
                  <w:r>
                    <w:t>dx</w:t>
                  </w:r>
                  <w:proofErr w:type="spellEnd"/>
                  <w:r>
                    <w:t>.</w:t>
                  </w:r>
                </w:p>
              </w:tc>
            </w:tr>
            <w:tr w:rsidR="00761DB9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61DB9" w:rsidRPr="00602AC9" w:rsidRDefault="00761DB9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761DB9" w:rsidRPr="00602AC9" w:rsidRDefault="00761DB9" w:rsidP="008F685B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C57E0">
                    <w:rPr>
                      <w:position w:val="-62"/>
                    </w:rPr>
                    <w:object w:dxaOrig="1980" w:dyaOrig="1719">
                      <v:shape id="_x0000_i1031" type="#_x0000_t75" style="width:99pt;height:86.25pt" o:ole="">
                        <v:imagedata r:id="rId13" o:title=""/>
                      </v:shape>
                      <o:OLEObject Type="Embed" ProgID="Equation.DSMT4" ShapeID="_x0000_i1031" DrawAspect="Content" ObjectID="_1669566991" r:id="rId14"/>
                    </w:object>
                  </w:r>
                </w:p>
              </w:tc>
            </w:tr>
          </w:tbl>
          <w:p w:rsidR="00791C8C" w:rsidRDefault="00791C8C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791C8C" w:rsidRDefault="00791C8C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2:</w:t>
            </w:r>
          </w:p>
          <w:p w:rsidR="00FD49B4" w:rsidRDefault="00791C8C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      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FD49B4" w:rsidRPr="00602AC9" w:rsidTr="008F685B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D49B4" w:rsidRPr="00602AC9" w:rsidRDefault="00FD49B4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</w: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D49B4" w:rsidRPr="00602AC9" w:rsidRDefault="00FD49B4" w:rsidP="00FD49B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>Apply the integration on both sides and s</w:t>
                  </w:r>
                  <w:r>
                    <w:t>implify.</w:t>
                  </w:r>
                </w:p>
              </w:tc>
            </w:tr>
            <w:tr w:rsidR="00FD49B4" w:rsidRPr="00602AC9" w:rsidTr="008F685B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D49B4" w:rsidRPr="00602AC9" w:rsidRDefault="00FD49B4" w:rsidP="008F68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D49B4" w:rsidRDefault="00FD49B4" w:rsidP="00FD49B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</w:t>
                  </w:r>
                  <w:r w:rsidRPr="008C57E0">
                    <w:rPr>
                      <w:position w:val="-16"/>
                    </w:rPr>
                    <w:object w:dxaOrig="1840" w:dyaOrig="440">
                      <v:shape id="_x0000_i1032" type="#_x0000_t75" style="width:92.25pt;height:21.75pt" o:ole="">
                        <v:imagedata r:id="rId15" o:title=""/>
                      </v:shape>
                      <o:OLEObject Type="Embed" ProgID="Equation.DSMT4" ShapeID="_x0000_i1032" DrawAspect="Content" ObjectID="_1669566992" r:id="rId16"/>
                    </w:object>
                  </w:r>
                </w:p>
                <w:p w:rsidR="00FD49B4" w:rsidRDefault="00FD49B4" w:rsidP="00FD49B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10"/>
                    </w:rPr>
                    <w:t xml:space="preserve">                     </w:t>
                  </w:r>
                  <w:r w:rsidRPr="008C57E0">
                    <w:rPr>
                      <w:position w:val="-10"/>
                    </w:rPr>
                    <w:object w:dxaOrig="1880" w:dyaOrig="360">
                      <v:shape id="_x0000_i1033" type="#_x0000_t75" style="width:93.75pt;height:18pt" o:ole="">
                        <v:imagedata r:id="rId17" o:title=""/>
                      </v:shape>
                      <o:OLEObject Type="Embed" ProgID="Equation.DSMT4" ShapeID="_x0000_i1033" DrawAspect="Content" ObjectID="_1669566993" r:id="rId18"/>
                    </w:object>
                  </w:r>
                  <w:r>
                    <w:t xml:space="preserve">                    </w:t>
                  </w:r>
                </w:p>
                <w:p w:rsidR="00FD49B4" w:rsidRPr="00602AC9" w:rsidRDefault="00FD49B4" w:rsidP="00FD49B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t>Which is the required general solution of given differential equation.</w:t>
                  </w:r>
                  <w:proofErr w:type="gramEnd"/>
                </w:p>
              </w:tc>
            </w:tr>
          </w:tbl>
          <w:p w:rsidR="00791C8C" w:rsidRDefault="00791C8C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791C8C" w:rsidTr="008C57E0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91C8C" w:rsidRDefault="00791C8C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 xml:space="preserve">Verified Answer: - general solution of differential equation </w:t>
            </w:r>
            <w:r w:rsidRPr="008C57E0">
              <w:rPr>
                <w:position w:val="-28"/>
              </w:rPr>
              <w:object w:dxaOrig="1260" w:dyaOrig="680">
                <v:shape id="_x0000_i1027" type="#_x0000_t75" style="width:63pt;height:33.75pt" o:ole="">
                  <v:imagedata r:id="rId10" o:title=""/>
                </v:shape>
                <o:OLEObject Type="Embed" ProgID="Equation.DSMT4" ShapeID="_x0000_i1027" DrawAspect="Content" ObjectID="_1669566994" r:id="rId19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Pr="008C57E0">
              <w:rPr>
                <w:position w:val="-10"/>
              </w:rPr>
              <w:object w:dxaOrig="1600" w:dyaOrig="360">
                <v:shape id="_x0000_i1028" type="#_x0000_t75" style="width:80.25pt;height:18pt" o:ole="">
                  <v:imagedata r:id="rId20" o:title=""/>
                </v:shape>
                <o:OLEObject Type="Embed" ProgID="Equation.DSMT4" ShapeID="_x0000_i1028" DrawAspect="Content" ObjectID="_1669566995" r:id="rId21"/>
              </w:object>
            </w:r>
            <w:r>
              <w:t>.</w:t>
            </w:r>
          </w:p>
          <w:p w:rsidR="00791C8C" w:rsidRDefault="00791C8C" w:rsidP="008C57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791C8C" w:rsidRDefault="00791C8C" w:rsidP="00791C8C"/>
    <w:p w:rsidR="00791C8C" w:rsidRDefault="00791C8C" w:rsidP="00791C8C"/>
    <w:p w:rsidR="00791C8C" w:rsidRDefault="00791C8C" w:rsidP="00791C8C"/>
    <w:p w:rsidR="00791C8C" w:rsidRDefault="00791C8C" w:rsidP="00791C8C"/>
    <w:p w:rsidR="00791C8C" w:rsidRDefault="00791C8C" w:rsidP="00791C8C"/>
    <w:p w:rsidR="00791C8C" w:rsidRDefault="00791C8C" w:rsidP="00791C8C"/>
    <w:p w:rsidR="00791C8C" w:rsidRDefault="00791C8C" w:rsidP="00791C8C"/>
    <w:p w:rsidR="00D17305" w:rsidRDefault="00D17305"/>
    <w:sectPr w:rsidR="00D17305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91C8C"/>
    <w:rsid w:val="0045454D"/>
    <w:rsid w:val="00761DB9"/>
    <w:rsid w:val="00791C8C"/>
    <w:rsid w:val="00D17305"/>
    <w:rsid w:val="00D226A5"/>
    <w:rsid w:val="00D873A2"/>
    <w:rsid w:val="00FD49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45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91C8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1C8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91C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C8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36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9T13:27:00Z</dcterms:created>
  <dcterms:modified xsi:type="dcterms:W3CDTF">2020-12-15T13:51:00Z</dcterms:modified>
</cp:coreProperties>
</file>